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41"/>
  </p:notesMasterIdLst>
  <p:sldIdLst>
    <p:sldId id="506" r:id="rId3"/>
    <p:sldId id="541" r:id="rId4"/>
    <p:sldId id="542" r:id="rId5"/>
    <p:sldId id="543" r:id="rId6"/>
    <p:sldId id="544" r:id="rId7"/>
    <p:sldId id="545" r:id="rId8"/>
    <p:sldId id="573" r:id="rId9"/>
    <p:sldId id="546" r:id="rId10"/>
    <p:sldId id="547" r:id="rId11"/>
    <p:sldId id="513" r:id="rId12"/>
    <p:sldId id="548" r:id="rId13"/>
    <p:sldId id="549" r:id="rId14"/>
    <p:sldId id="550" r:id="rId15"/>
    <p:sldId id="514" r:id="rId16"/>
    <p:sldId id="551" r:id="rId17"/>
    <p:sldId id="552" r:id="rId18"/>
    <p:sldId id="553" r:id="rId19"/>
    <p:sldId id="554" r:id="rId20"/>
    <p:sldId id="555" r:id="rId21"/>
    <p:sldId id="556" r:id="rId22"/>
    <p:sldId id="557" r:id="rId23"/>
    <p:sldId id="558" r:id="rId24"/>
    <p:sldId id="559" r:id="rId25"/>
    <p:sldId id="560" r:id="rId26"/>
    <p:sldId id="515" r:id="rId27"/>
    <p:sldId id="561" r:id="rId28"/>
    <p:sldId id="562" r:id="rId29"/>
    <p:sldId id="563" r:id="rId30"/>
    <p:sldId id="564" r:id="rId31"/>
    <p:sldId id="565" r:id="rId32"/>
    <p:sldId id="566" r:id="rId33"/>
    <p:sldId id="516" r:id="rId34"/>
    <p:sldId id="567" r:id="rId35"/>
    <p:sldId id="568" r:id="rId36"/>
    <p:sldId id="569" r:id="rId37"/>
    <p:sldId id="570" r:id="rId38"/>
    <p:sldId id="571" r:id="rId39"/>
    <p:sldId id="572" r:id="rId40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9708"/>
    <a:srgbClr val="064BB2"/>
    <a:srgbClr val="FFCB54"/>
    <a:srgbClr val="2B6EE1"/>
    <a:srgbClr val="FFBF2B"/>
    <a:srgbClr val="7624CC"/>
    <a:srgbClr val="CC8824"/>
    <a:srgbClr val="216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641"/>
    <p:restoredTop sz="94660"/>
  </p:normalViewPr>
  <p:slideViewPr>
    <p:cSldViewPr snapToGrid="0" showGuides="1">
      <p:cViewPr>
        <p:scale>
          <a:sx n="139" d="100"/>
          <a:sy n="139" d="100"/>
        </p:scale>
        <p:origin x="-65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4.wmf"/><Relationship Id="rId5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e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1C324F-789E-4428-AD1E-8000105BD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2/11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等线" panose="02010600030101010101" pitchFamily="2" charset="-122"/>
                <a:ea typeface="等线" panose="02010600030101010101" pitchFamily="2" charset="-122"/>
              </a:rPr>
              <a:t>‹#›</a:t>
            </a:fld>
            <a:endParaRPr lang="zh-CN" altLang="en-US" sz="12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99017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270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885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36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4668"/>
            <a:ext cx="11107601" cy="436923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2"/>
          <p:cNvSpPr>
            <a:spLocks noChangeArrowheads="1"/>
          </p:cNvSpPr>
          <p:nvPr/>
        </p:nvSpPr>
        <p:spPr bwMode="auto">
          <a:xfrm>
            <a:off x="9745663" y="657225"/>
            <a:ext cx="1919288" cy="17463"/>
          </a:xfrm>
          <a:prstGeom prst="roundRect">
            <a:avLst>
              <a:gd name="adj" fmla="val 35898"/>
            </a:avLst>
          </a:prstGeom>
          <a:solidFill>
            <a:srgbClr val="F5A000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auto">
          <a:xfrm>
            <a:off x="528638" y="657225"/>
            <a:ext cx="9121775" cy="17463"/>
          </a:xfrm>
          <a:prstGeom prst="roundRect">
            <a:avLst>
              <a:gd name="adj" fmla="val 50000"/>
            </a:avLst>
          </a:prstGeom>
          <a:solidFill>
            <a:srgbClr val="031D89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0459" y="154379"/>
            <a:ext cx="11090159" cy="432048"/>
          </a:xfrm>
        </p:spPr>
        <p:txBody>
          <a:bodyPr>
            <a:noAutofit/>
          </a:bodyPr>
          <a:lstStyle>
            <a:lvl1pPr algn="l">
              <a:defRPr sz="22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2" y="775246"/>
            <a:ext cx="11107601" cy="1285603"/>
          </a:xfrm>
        </p:spPr>
        <p:txBody>
          <a:bodyPr>
            <a:noAutofit/>
          </a:bodyPr>
          <a:lstStyle>
            <a:lvl1pPr>
              <a:buClr>
                <a:srgbClr val="032089"/>
              </a:buClr>
              <a:buFont typeface="Wingdings" panose="05000000000000000000" pitchFamily="2" charset="2"/>
              <a:buChar char="n"/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rgbClr val="032089"/>
              </a:buClr>
              <a:buFont typeface="Wingdings" panose="05000000000000000000" pitchFamily="2" charset="2"/>
              <a:buChar char="l"/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pic>
        <p:nvPicPr>
          <p:cNvPr id="9" name="图片 8" descr="AW视觉符号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文本框 15"/>
          <p:cNvSpPr txBox="1">
            <a:spLocks noChangeArrowheads="1"/>
          </p:cNvSpPr>
          <p:nvPr/>
        </p:nvSpPr>
        <p:spPr bwMode="auto">
          <a:xfrm>
            <a:off x="8509000" y="374650"/>
            <a:ext cx="2100263" cy="368300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64BB2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大数据，成就未来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0529888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589713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175" name="图片 1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59738" y="288925"/>
            <a:ext cx="546100" cy="53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926234" y="2706149"/>
            <a:ext cx="5889861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6" name="日期占位符 29"/>
          <p:cNvSpPr>
            <a:spLocks noGrp="1"/>
          </p:cNvSpPr>
          <p:nvPr>
            <p:ph type="dt" sz="half" idx="2"/>
          </p:nvPr>
        </p:nvSpPr>
        <p:spPr>
          <a:xfrm>
            <a:off x="9447213" y="37719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098E579-FBE4-4E2F-9F00-8F7041C41128}" type="datetimeFigureOut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2/11/3</a:t>
            </a:fld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hf sldNum="0"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8171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255588" y="195263"/>
            <a:ext cx="10972800" cy="692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22275" y="1187450"/>
            <a:ext cx="10972800" cy="10080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8387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6pPr>
      <a:lvl7pPr marL="96774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7pPr>
      <a:lvl8pPr marL="145097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8pPr>
      <a:lvl9pPr marL="193484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86130" indent="-3016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00">
          <a:solidFill>
            <a:schemeClr val="tx1"/>
          </a:solidFill>
          <a:latin typeface="+mn-lt"/>
          <a:ea typeface="+mn-ea"/>
        </a:defRPr>
      </a:lvl2pPr>
      <a:lvl3pPr marL="120840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00">
          <a:solidFill>
            <a:schemeClr val="tx1"/>
          </a:solidFill>
          <a:latin typeface="+mn-lt"/>
          <a:ea typeface="+mn-ea"/>
        </a:defRPr>
      </a:lvl3pPr>
      <a:lvl4pPr marL="169227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00">
          <a:solidFill>
            <a:schemeClr val="tx1"/>
          </a:solidFill>
          <a:latin typeface="+mn-lt"/>
          <a:ea typeface="+mn-ea"/>
        </a:defRPr>
      </a:lvl4pPr>
      <a:lvl5pPr marL="2176780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6065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6pPr>
      <a:lvl7pPr marL="314452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7pPr>
      <a:lvl8pPr marL="362839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8pPr>
      <a:lvl9pPr marL="411226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87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74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097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484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71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45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32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255588" y="195263"/>
            <a:ext cx="10972800" cy="692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>
          <a:xfrm>
            <a:off x="422275" y="1187450"/>
            <a:ext cx="10972800" cy="10080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8387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6pPr>
      <a:lvl7pPr marL="96774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7pPr>
      <a:lvl8pPr marL="145097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8pPr>
      <a:lvl9pPr marL="193484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86130" indent="-3016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00">
          <a:solidFill>
            <a:schemeClr val="tx1"/>
          </a:solidFill>
          <a:latin typeface="+mn-lt"/>
          <a:ea typeface="+mn-ea"/>
        </a:defRPr>
      </a:lvl2pPr>
      <a:lvl3pPr marL="120840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00">
          <a:solidFill>
            <a:schemeClr val="tx1"/>
          </a:solidFill>
          <a:latin typeface="+mn-lt"/>
          <a:ea typeface="+mn-ea"/>
        </a:defRPr>
      </a:lvl3pPr>
      <a:lvl4pPr marL="169227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00">
          <a:solidFill>
            <a:schemeClr val="tx1"/>
          </a:solidFill>
          <a:latin typeface="+mn-lt"/>
          <a:ea typeface="+mn-ea"/>
        </a:defRPr>
      </a:lvl4pPr>
      <a:lvl5pPr marL="2176780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6065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6pPr>
      <a:lvl7pPr marL="314452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7pPr>
      <a:lvl8pPr marL="362839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8pPr>
      <a:lvl9pPr marL="411226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87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74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097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484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71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45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32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2.xml"/><Relationship Id="rId4" Type="http://schemas.openxmlformats.org/officeDocument/2006/relationships/slide" Target="slide2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4.wmf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1673225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12298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2640013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21514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成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6628" name="TextBox 2"/>
          <p:cNvSpPr txBox="1"/>
          <p:nvPr/>
        </p:nvSpPr>
        <p:spPr>
          <a:xfrm>
            <a:off x="431800" y="908050"/>
            <a:ext cx="11328400" cy="286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挖掘需要的数据往往分布在不同的数据源中，数据集成就是将多个数据源合并存放在一个一致的数据存储（如数据仓库）中的过程。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数据集成时，来自多个数据源的现实世界实体的表达形式是不一样的，不一定是匹配的，要考虑实体识别问题和属性冗余问题，从而把源数据在最低层上加以转换、提炼和集成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成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体识别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7652" name="TextBox 3"/>
          <p:cNvSpPr txBox="1"/>
          <p:nvPr/>
        </p:nvSpPr>
        <p:spPr>
          <a:xfrm>
            <a:off x="431800" y="981075"/>
            <a:ext cx="11233150" cy="286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识别的任务是检测和解决同名异义、异名同义、单位不统一的冲突。如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名异义：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属性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D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属性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D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描述的是菜品编号和订单编号，即描述的是不同的实体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名同义：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les_dt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les_date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是是描述销售日期的，即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 sales_dt= B. sales_date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不统一：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同一个实体分别用的是国际单位和中国传统的计量单位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7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成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冗余属性识别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8676" name="TextBox 1"/>
          <p:cNvSpPr txBox="1"/>
          <p:nvPr/>
        </p:nvSpPr>
        <p:spPr>
          <a:xfrm>
            <a:off x="431800" y="908050"/>
            <a:ext cx="11233150" cy="3324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成往往导致数据冗余，如：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属性多次出现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属性命名不一致导致重复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源数据的仔细整合能减少甚至避免数据冗余与不一致，以提高数据挖掘的速度和质量。对于冗余属性要先分析检测到后再将其删除。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些冗余属性可以用相关分析检测到。给定两个数值型的属性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根据其属性值，可以用相关系数度量一个属性在多大程度上蕴含另一个属性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62238" y="3646488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25610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6628" name="TextBox 1"/>
          <p:cNvSpPr txBox="1"/>
          <p:nvPr/>
        </p:nvSpPr>
        <p:spPr>
          <a:xfrm>
            <a:off x="431800" y="981075"/>
            <a:ext cx="1123315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是对数据进行规范化的操作，将数据转换成“适当的”格式，以适用于挖掘任务及算法的需要。</a:t>
            </a: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单函数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7652" name="TextBox 1"/>
          <p:cNvSpPr txBox="1"/>
          <p:nvPr/>
        </p:nvSpPr>
        <p:spPr>
          <a:xfrm>
            <a:off x="431800" y="981075"/>
            <a:ext cx="1123315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函数变换就是对原始数据进行某些数学函数变换，常用的函数变换包括平方、开方、对数、差分运算等，即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0" name="对象 3"/>
          <p:cNvGraphicFramePr>
            <a:graphicFrameLocks noChangeAspect="1"/>
          </p:cNvGraphicFramePr>
          <p:nvPr/>
        </p:nvGraphicFramePr>
        <p:xfrm>
          <a:off x="4945063" y="1844675"/>
          <a:ext cx="1717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444500" imgH="203200" progId="Equation.DSMT4">
                  <p:embed/>
                </p:oleObj>
              </mc:Choice>
              <mc:Fallback>
                <p:oleObj r:id="rId4" imgW="44450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5063" y="1844675"/>
                        <a:ext cx="17176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2" name="对象 5"/>
          <p:cNvGraphicFramePr>
            <a:graphicFrameLocks noChangeAspect="1"/>
          </p:cNvGraphicFramePr>
          <p:nvPr/>
        </p:nvGraphicFramePr>
        <p:xfrm>
          <a:off x="4945063" y="2492375"/>
          <a:ext cx="20145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6" imgW="508635" imgH="228600" progId="Equation.DSMT4">
                  <p:embed/>
                </p:oleObj>
              </mc:Choice>
              <mc:Fallback>
                <p:oleObj r:id="rId6" imgW="508635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5063" y="2492375"/>
                        <a:ext cx="201453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4" name="对象 7"/>
          <p:cNvGraphicFramePr>
            <a:graphicFrameLocks noChangeAspect="1"/>
          </p:cNvGraphicFramePr>
          <p:nvPr/>
        </p:nvGraphicFramePr>
        <p:xfrm>
          <a:off x="4945063" y="3284538"/>
          <a:ext cx="2632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8" imgW="685800" imgH="203200" progId="Equation.DSMT4">
                  <p:embed/>
                </p:oleObj>
              </mc:Choice>
              <mc:Fallback>
                <p:oleObj r:id="rId8" imgW="68580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5063" y="3284538"/>
                        <a:ext cx="263207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6" name="对象 9"/>
          <p:cNvGraphicFramePr>
            <a:graphicFrameLocks noChangeAspect="1"/>
          </p:cNvGraphicFramePr>
          <p:nvPr/>
        </p:nvGraphicFramePr>
        <p:xfrm>
          <a:off x="3790950" y="3933825"/>
          <a:ext cx="5868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10" imgW="1550035" imgH="228600" progId="Equation.DSMT4">
                  <p:embed/>
                </p:oleObj>
              </mc:Choice>
              <mc:Fallback>
                <p:oleObj r:id="rId10" imgW="1550035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90950" y="3933825"/>
                        <a:ext cx="586898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范化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32772" name="TextBox 1"/>
          <p:cNvSpPr txBox="1"/>
          <p:nvPr/>
        </p:nvSpPr>
        <p:spPr>
          <a:xfrm>
            <a:off x="431800" y="908050"/>
            <a:ext cx="11233150" cy="3970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标准化（归一化）处理是数据挖掘的一项基础工作，不同评价指标往往具有不同的量纲和量纲单位，数值间的差别可能很大，不进行处理可能会影响到数据分析的结果，为了消除指标之间的量纲和大小不一的影响，需要进行数据标准化处理，将数据按照比例进行缩放，使之落入一个特定的区域，从而进行综合分析。如将工资收入属性值映射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-1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]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者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]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。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介绍三种规范化方法：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规范化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值规范化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数定标规范化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endParaRPr lang="zh-CN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69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范化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47738"/>
            <a:ext cx="11233150" cy="5324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大规范化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也称为离差标准化，是对原始数据的线性变换，使结果值映射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0,1]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之间。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转换函数如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样本数据的最大值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样本数据的最小值。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极差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均值规范化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也叫标准差标准化，经过处理的数据的平均数为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标准差为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转化函数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原始数据的均值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原始数据的标准差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定标规范化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移动属性值的小数位数，将属性值映射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-1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]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之间，移动的小数位数取决于属性值绝对值的最大值。转化函数为：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2" name="对象 3"/>
          <p:cNvGraphicFramePr>
            <a:graphicFrameLocks noChangeAspect="1"/>
          </p:cNvGraphicFramePr>
          <p:nvPr/>
        </p:nvGraphicFramePr>
        <p:xfrm>
          <a:off x="4546600" y="1484313"/>
          <a:ext cx="2317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4" imgW="977900" imgH="393700" progId="Equation.DSMT4">
                  <p:embed/>
                </p:oleObj>
              </mc:Choice>
              <mc:Fallback>
                <p:oleObj r:id="rId4" imgW="977900" imgH="393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6600" y="1484313"/>
                        <a:ext cx="2317750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5" name="对象 7"/>
          <p:cNvGraphicFramePr>
            <a:graphicFrameLocks noChangeAspect="1"/>
          </p:cNvGraphicFramePr>
          <p:nvPr/>
        </p:nvGraphicFramePr>
        <p:xfrm>
          <a:off x="4891088" y="3068638"/>
          <a:ext cx="16240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6" imgW="660400" imgH="393700" progId="Equation.DSMT4">
                  <p:embed/>
                </p:oleObj>
              </mc:Choice>
              <mc:Fallback>
                <p:oleObj r:id="rId6" imgW="6604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1088" y="3068638"/>
                        <a:ext cx="1624012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8" name="对象 11"/>
          <p:cNvGraphicFramePr>
            <a:graphicFrameLocks noChangeAspect="1"/>
          </p:cNvGraphicFramePr>
          <p:nvPr/>
        </p:nvGraphicFramePr>
        <p:xfrm>
          <a:off x="1335088" y="3698875"/>
          <a:ext cx="385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8" imgW="139700" imgH="165100" progId="Equation.DSMT4">
                  <p:embed/>
                </p:oleObj>
              </mc:Choice>
              <mc:Fallback>
                <p:oleObj r:id="rId8" imgW="139700" imgH="165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5088" y="3698875"/>
                        <a:ext cx="385762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对象 12"/>
          <p:cNvGraphicFramePr>
            <a:graphicFrameLocks noChangeAspect="1"/>
          </p:cNvGraphicFramePr>
          <p:nvPr/>
        </p:nvGraphicFramePr>
        <p:xfrm>
          <a:off x="3773488" y="3771900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10" imgW="152400" imgH="139700" progId="Equation.DSMT4">
                  <p:embed/>
                </p:oleObj>
              </mc:Choice>
              <mc:Fallback>
                <p:oleObj r:id="rId10" imgW="152400" imgH="139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3488" y="3771900"/>
                        <a:ext cx="382587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11" name="对象 14"/>
          <p:cNvGraphicFramePr>
            <a:graphicFrameLocks noChangeAspect="1"/>
          </p:cNvGraphicFramePr>
          <p:nvPr/>
        </p:nvGraphicFramePr>
        <p:xfrm>
          <a:off x="4913313" y="5181600"/>
          <a:ext cx="1479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12" imgW="558800" imgH="393700" progId="Equation.DSMT4">
                  <p:embed/>
                </p:oleObj>
              </mc:Choice>
              <mc:Fallback>
                <p:oleObj r:id="rId12" imgW="558800" imgH="393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3313" y="5181600"/>
                        <a:ext cx="14795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对象 3"/>
          <p:cNvGraphicFramePr>
            <a:graphicFrameLocks noChangeAspect="1"/>
          </p:cNvGraphicFramePr>
          <p:nvPr/>
        </p:nvGraphicFramePr>
        <p:xfrm>
          <a:off x="3763963" y="2211388"/>
          <a:ext cx="661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14" imgW="279400" imgH="165100" progId="Equation.DSMT4">
                  <p:embed/>
                </p:oleObj>
              </mc:Choice>
              <mc:Fallback>
                <p:oleObj r:id="rId14" imgW="279400" imgH="165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3963" y="2211388"/>
                        <a:ext cx="66198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5"/>
          <p:cNvGraphicFramePr>
            <a:graphicFrameLocks noChangeAspect="1"/>
          </p:cNvGraphicFramePr>
          <p:nvPr/>
        </p:nvGraphicFramePr>
        <p:xfrm>
          <a:off x="6824663" y="2222500"/>
          <a:ext cx="1595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16" imgW="673100" imgH="165100" progId="Equation.DSMT4">
                  <p:embed/>
                </p:oleObj>
              </mc:Choice>
              <mc:Fallback>
                <p:oleObj r:id="rId16" imgW="673100" imgH="1651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24663" y="2222500"/>
                        <a:ext cx="1595437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属性离散化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7050" y="908050"/>
            <a:ext cx="11137900" cy="45545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些数据挖掘算法，特别是某些分类算法，要求数据是分类属性形式，如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D3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、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riori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等。这样，常常需要将连续属性变换成分类属性，即连续属性离散化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离散化的过程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连续属性变换成分类属性涉及两个子任务：决定需要多少个分类变量，以及确定如何将连续属性值映射到这些分类值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常用的离散化方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常用的无监督离散化方法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：等宽法、等频法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聚类分析的方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4"/>
          <p:cNvSpPr/>
          <p:nvPr/>
        </p:nvSpPr>
        <p:spPr>
          <a:xfrm>
            <a:off x="431800" y="938213"/>
            <a:ext cx="1176020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数据挖掘的过程中，数据预处理占到了整个过程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%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的主要任务包括数据清洗，数据集成，数据变换和数据规约。处理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：</a:t>
            </a:r>
          </a:p>
        </p:txBody>
      </p:sp>
      <p:sp>
        <p:nvSpPr>
          <p:cNvPr id="1331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预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18436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5263" y="1844675"/>
            <a:ext cx="6643687" cy="4392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构造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1004888"/>
            <a:ext cx="11233150" cy="40925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数据挖掘的过程中，为了帮助提取更有用的信息、挖掘更深层次的模式，提高挖掘结果的精度，需要利用已有的属性集构造出新的属性，并加入到现有的属性集合中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比如进行防窃漏电诊断建模时，已有的属性包括进入线路供入电量、该条线路上各大用户用电量之和，记为供出电量。理论上供入电量和供出电量应该是相等的，但是由于在传输过程中的电能损耗，会使得供入电量略大于供出电量，如果该条线路上的一个或多个大用户存在窃漏电行为，会使供入电量远大于供出电量。反过来，为了判断是否存在有窃漏电行为的大用户，需要构造一个新的关键指标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损率，该过程就是构造属性，由线户关系图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见图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6-1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新构造的属性线损率计算公式如下：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损率＝（供入电量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供出电量）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供入电量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损率的范围一般在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%~15%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如果远远超过该范围，就可以认为该条线路的大用户很大可能存在窃漏电等用电异常行为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32772" name="TextBox 1"/>
          <p:cNvSpPr txBox="1"/>
          <p:nvPr/>
        </p:nvSpPr>
        <p:spPr>
          <a:xfrm>
            <a:off x="431800" y="981075"/>
            <a:ext cx="112331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小波变换的特征提取方法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方法描述如下表所示：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686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88" y="1628775"/>
            <a:ext cx="10785475" cy="4824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33796" name="TextBox 1"/>
          <p:cNvSpPr txBox="1"/>
          <p:nvPr/>
        </p:nvSpPr>
        <p:spPr>
          <a:xfrm>
            <a:off x="431800" y="981075"/>
            <a:ext cx="1123315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波基函数是一种具有局部支集的函数，平均值为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小波基函数满足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ar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波基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是常用的小波基函数，如下图所示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798" name="对象 3"/>
          <p:cNvGraphicFramePr>
            <a:graphicFrameLocks noChangeAspect="1"/>
          </p:cNvGraphicFramePr>
          <p:nvPr/>
        </p:nvGraphicFramePr>
        <p:xfrm>
          <a:off x="623888" y="1519238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4" imgW="1143000" imgH="279400" progId="Equation.DSMT4">
                  <p:embed/>
                </p:oleObj>
              </mc:Choice>
              <mc:Fallback>
                <p:oleObj r:id="rId4" imgW="1143000" imgH="279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888" y="1519238"/>
                        <a:ext cx="2590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800" name="对象 5"/>
          <p:cNvGraphicFramePr>
            <a:graphicFrameLocks noChangeAspect="1"/>
          </p:cNvGraphicFramePr>
          <p:nvPr/>
        </p:nvGraphicFramePr>
        <p:xfrm>
          <a:off x="814388" y="2276475"/>
          <a:ext cx="10133012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6" imgW="7112000" imgH="3771900" progId="Visio.Drawing.11">
                  <p:embed/>
                </p:oleObj>
              </mc:Choice>
              <mc:Fallback>
                <p:oleObj r:id="rId6" imgW="7112000" imgH="3771900" progId="Visio.Drawing.11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88" y="2276475"/>
                        <a:ext cx="10133012" cy="403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1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81075"/>
            <a:ext cx="11233150" cy="4708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波基函数伸缩和平移变换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为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伸缩因子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平移因子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任意函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连续小波变换（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WT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式的逆变换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22" name="对象 3"/>
          <p:cNvGraphicFramePr>
            <a:graphicFrameLocks noChangeAspect="1"/>
          </p:cNvGraphicFramePr>
          <p:nvPr/>
        </p:nvGraphicFramePr>
        <p:xfrm>
          <a:off x="3840163" y="1412875"/>
          <a:ext cx="29289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4" imgW="1422400" imgH="444500" progId="Equation.DSMT4">
                  <p:embed/>
                </p:oleObj>
              </mc:Choice>
              <mc:Fallback>
                <p:oleObj r:id="rId4" imgW="1422400" imgH="444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0163" y="1412875"/>
                        <a:ext cx="29289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4"/>
          <p:cNvGraphicFramePr>
            <a:graphicFrameLocks noChangeAspect="1"/>
          </p:cNvGraphicFramePr>
          <p:nvPr/>
        </p:nvGraphicFramePr>
        <p:xfrm>
          <a:off x="1536700" y="2247900"/>
          <a:ext cx="384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6" imgW="127000" imgH="139700" progId="Equation.DSMT4">
                  <p:embed/>
                </p:oleObj>
              </mc:Choice>
              <mc:Fallback>
                <p:oleObj r:id="rId6" imgW="127000" imgH="139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6700" y="2247900"/>
                        <a:ext cx="384175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5"/>
          <p:cNvGraphicFramePr>
            <a:graphicFrameLocks noChangeAspect="1"/>
          </p:cNvGraphicFramePr>
          <p:nvPr/>
        </p:nvGraphicFramePr>
        <p:xfrm>
          <a:off x="3268663" y="2178050"/>
          <a:ext cx="384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8" imgW="127000" imgH="177165" progId="Equation.DSMT4">
                  <p:embed/>
                </p:oleObj>
              </mc:Choice>
              <mc:Fallback>
                <p:oleObj r:id="rId8" imgW="127000" imgH="1771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8663" y="2178050"/>
                        <a:ext cx="38417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6"/>
          <p:cNvGraphicFramePr>
            <a:graphicFrameLocks noChangeAspect="1"/>
          </p:cNvGraphicFramePr>
          <p:nvPr/>
        </p:nvGraphicFramePr>
        <p:xfrm>
          <a:off x="1814513" y="2849563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10" imgW="342900" imgH="254000" progId="Equation.DSMT4">
                  <p:embed/>
                </p:oleObj>
              </mc:Choice>
              <mc:Fallback>
                <p:oleObj r:id="rId10" imgW="342900" imgH="254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4513" y="2849563"/>
                        <a:ext cx="67310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27" name="对象 8"/>
          <p:cNvGraphicFramePr>
            <a:graphicFrameLocks noChangeAspect="1"/>
          </p:cNvGraphicFramePr>
          <p:nvPr/>
        </p:nvGraphicFramePr>
        <p:xfrm>
          <a:off x="3389313" y="3429000"/>
          <a:ext cx="4530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12" imgW="2044700" imgH="393700" progId="Equation.DSMT4">
                  <p:embed/>
                </p:oleObj>
              </mc:Choice>
              <mc:Fallback>
                <p:oleObj r:id="rId12" imgW="20447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9313" y="3429000"/>
                        <a:ext cx="45307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29" name="对象 10"/>
          <p:cNvGraphicFramePr>
            <a:graphicFrameLocks noChangeAspect="1"/>
          </p:cNvGraphicFramePr>
          <p:nvPr/>
        </p:nvGraphicFramePr>
        <p:xfrm>
          <a:off x="3255963" y="4897438"/>
          <a:ext cx="56800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14" imgW="2413000" imgH="444500" progId="Equation.DSMT4">
                  <p:embed/>
                </p:oleObj>
              </mc:Choice>
              <mc:Fallback>
                <p:oleObj r:id="rId14" imgW="2413000" imgH="444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5963" y="4897438"/>
                        <a:ext cx="56800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4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81075"/>
            <a:ext cx="1123315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小波变换的多尺度空间能量分布特征提取方法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步：对       进行二进小波分解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近似信号，为低频部分；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细节信号，为高频部分，此时信号的频带分布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图如左下图所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7" name="对象 6"/>
          <p:cNvGraphicFramePr>
            <a:graphicFrameLocks noChangeAspect="1"/>
          </p:cNvGraphicFramePr>
          <p:nvPr/>
        </p:nvGraphicFramePr>
        <p:xfrm>
          <a:off x="2052638" y="1573213"/>
          <a:ext cx="679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4" imgW="342900" imgH="254000" progId="Equation.DSMT4">
                  <p:embed/>
                </p:oleObj>
              </mc:Choice>
              <mc:Fallback>
                <p:oleObj r:id="rId4" imgW="3429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2638" y="1573213"/>
                        <a:ext cx="67945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9" name="对象 8"/>
          <p:cNvGraphicFramePr>
            <a:graphicFrameLocks noChangeAspect="1"/>
          </p:cNvGraphicFramePr>
          <p:nvPr/>
        </p:nvGraphicFramePr>
        <p:xfrm>
          <a:off x="4843463" y="1509713"/>
          <a:ext cx="259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6" imgW="1129665" imgH="254000" progId="Equation.DSMT4">
                  <p:embed/>
                </p:oleObj>
              </mc:Choice>
              <mc:Fallback>
                <p:oleObj r:id="rId6" imgW="1129665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3463" y="1509713"/>
                        <a:ext cx="25939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9"/>
          <p:cNvGraphicFramePr>
            <a:graphicFrameLocks noChangeAspect="1"/>
          </p:cNvGraphicFramePr>
          <p:nvPr/>
        </p:nvGraphicFramePr>
        <p:xfrm>
          <a:off x="1300163" y="2039938"/>
          <a:ext cx="577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8" imgW="152400" imgH="165100" progId="Equation.DSMT4">
                  <p:embed/>
                </p:oleObj>
              </mc:Choice>
              <mc:Fallback>
                <p:oleObj r:id="rId8" imgW="152400" imgH="1651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0163" y="2039938"/>
                        <a:ext cx="577850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10"/>
          <p:cNvGraphicFramePr>
            <a:graphicFrameLocks noChangeAspect="1"/>
          </p:cNvGraphicFramePr>
          <p:nvPr/>
        </p:nvGraphicFramePr>
        <p:xfrm>
          <a:off x="4722813" y="2032000"/>
          <a:ext cx="401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10" imgW="152400" imgH="165100" progId="Equation.DSMT4">
                  <p:embed/>
                </p:oleObj>
              </mc:Choice>
              <mc:Fallback>
                <p:oleObj r:id="rId10" imgW="152400" imgH="165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2813" y="2032000"/>
                        <a:ext cx="401637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53" name="对象 12"/>
          <p:cNvGraphicFramePr>
            <a:graphicFrameLocks noChangeAspect="1"/>
          </p:cNvGraphicFramePr>
          <p:nvPr/>
        </p:nvGraphicFramePr>
        <p:xfrm>
          <a:off x="655638" y="3141663"/>
          <a:ext cx="275272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12" imgW="9728200" imgH="13195300" progId="Visio.Drawing.11">
                  <p:embed/>
                </p:oleObj>
              </mc:Choice>
              <mc:Fallback>
                <p:oleObj r:id="rId12" imgW="9728200" imgH="13195300" progId="Visio.Drawing.11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638" y="3141663"/>
                        <a:ext cx="2752725" cy="2519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87788" y="2997200"/>
            <a:ext cx="7391400" cy="317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步：计算出信号能量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步：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选择第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层的近似信号和各层的细节信号的能量作为特征，构造特征向量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en-US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56" name="对象 15"/>
          <p:cNvGraphicFramePr>
            <a:graphicFrameLocks noChangeAspect="1"/>
          </p:cNvGraphicFramePr>
          <p:nvPr/>
        </p:nvGraphicFramePr>
        <p:xfrm>
          <a:off x="6046788" y="3644900"/>
          <a:ext cx="2736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14" imgW="1129665" imgH="254000" progId="Equation.DSMT4">
                  <p:embed/>
                </p:oleObj>
              </mc:Choice>
              <mc:Fallback>
                <p:oleObj r:id="rId14" imgW="1129665" imgH="254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46788" y="3644900"/>
                        <a:ext cx="273685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27090"/>
              </p:ext>
            </p:extLst>
          </p:nvPr>
        </p:nvGraphicFramePr>
        <p:xfrm>
          <a:off x="6082811" y="4496288"/>
          <a:ext cx="3476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16" imgW="127000" imgH="190500" progId="Equation.DSMT4">
                  <p:embed/>
                </p:oleObj>
              </mc:Choice>
              <mc:Fallback>
                <p:oleObj r:id="rId16" imgW="127000" imgH="1905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82811" y="4496288"/>
                        <a:ext cx="347663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59" name="对象 18"/>
          <p:cNvGraphicFramePr>
            <a:graphicFrameLocks noChangeAspect="1"/>
          </p:cNvGraphicFramePr>
          <p:nvPr/>
        </p:nvGraphicFramePr>
        <p:xfrm>
          <a:off x="5424488" y="5516563"/>
          <a:ext cx="4032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18" imgW="1778000" imgH="241300" progId="Equation.DSMT4">
                  <p:embed/>
                </p:oleObj>
              </mc:Choice>
              <mc:Fallback>
                <p:oleObj r:id="rId18" imgW="17780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24488" y="5516563"/>
                        <a:ext cx="40322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36838" y="4657725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36874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1988" name="TextBox 1"/>
          <p:cNvSpPr txBox="1"/>
          <p:nvPr/>
        </p:nvSpPr>
        <p:spPr>
          <a:xfrm>
            <a:off x="431800" y="908050"/>
            <a:ext cx="11233150" cy="3416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规约是将海量数据进行规约，规约之后的数据仍接近于保持原数据的完整性，但数据量小得多。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数据规约，可以达到：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低无效、错误数据对建模的影响，提高建模的准确性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少量且具代表性的数据将大幅缩减数据挖掘所需的时间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低储存数据的成本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1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7050" y="995363"/>
            <a:ext cx="11137900" cy="4094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属性规约常用方法有：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合并属性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前选择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后删除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树归纳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成分分析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合并属性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 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前选择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18" name="对象 12"/>
          <p:cNvGraphicFramePr>
            <a:graphicFrameLocks noChangeAspect="1"/>
          </p:cNvGraphicFramePr>
          <p:nvPr/>
        </p:nvGraphicFramePr>
        <p:xfrm>
          <a:off x="2489200" y="1625600"/>
          <a:ext cx="360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4" imgW="1791335" imgH="228600" progId="Equation.DSMT4">
                  <p:embed/>
                </p:oleObj>
              </mc:Choice>
              <mc:Fallback>
                <p:oleObj r:id="rId4" imgW="1791335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9200" y="1625600"/>
                        <a:ext cx="36068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0" name="对象 14"/>
          <p:cNvGraphicFramePr>
            <a:graphicFrameLocks noChangeAspect="1"/>
          </p:cNvGraphicFramePr>
          <p:nvPr/>
        </p:nvGraphicFramePr>
        <p:xfrm>
          <a:off x="1103313" y="2084388"/>
          <a:ext cx="27844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6" imgW="1384935" imgH="457200" progId="Equation.DSMT4">
                  <p:embed/>
                </p:oleObj>
              </mc:Choice>
              <mc:Fallback>
                <p:oleObj r:id="rId6" imgW="1384935" imgH="45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3313" y="2084388"/>
                        <a:ext cx="2784475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2" name="对象 16"/>
          <p:cNvGraphicFramePr>
            <a:graphicFrameLocks noChangeAspect="1"/>
          </p:cNvGraphicFramePr>
          <p:nvPr/>
        </p:nvGraphicFramePr>
        <p:xfrm>
          <a:off x="1003300" y="2820988"/>
          <a:ext cx="709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8" imgW="190500" imgH="152400" progId="Equation.DSMT4">
                  <p:embed/>
                </p:oleObj>
              </mc:Choice>
              <mc:Fallback>
                <p:oleObj r:id="rId8" imgW="190500" imgH="152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3300" y="2820988"/>
                        <a:ext cx="709613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4" name="对象 18"/>
          <p:cNvGraphicFramePr>
            <a:graphicFrameLocks noChangeAspect="1"/>
          </p:cNvGraphicFramePr>
          <p:nvPr/>
        </p:nvGraphicFramePr>
        <p:xfrm>
          <a:off x="3225800" y="2874963"/>
          <a:ext cx="12969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10" imgW="584200" imgH="203200" progId="Equation.DSMT4">
                  <p:embed/>
                </p:oleObj>
              </mc:Choice>
              <mc:Fallback>
                <p:oleObj r:id="rId10" imgW="5842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5800" y="2874963"/>
                        <a:ext cx="1296988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6" name="对象 20"/>
          <p:cNvGraphicFramePr>
            <a:graphicFrameLocks noChangeAspect="1"/>
          </p:cNvGraphicFramePr>
          <p:nvPr/>
        </p:nvGraphicFramePr>
        <p:xfrm>
          <a:off x="2438400" y="3802063"/>
          <a:ext cx="3009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12" imgW="1486535" imgH="228600" progId="Equation.DSMT4">
                  <p:embed/>
                </p:oleObj>
              </mc:Choice>
              <mc:Fallback>
                <p:oleObj r:id="rId12" imgW="1486535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8400" y="3802063"/>
                        <a:ext cx="3009900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8" name="对象 22"/>
          <p:cNvGraphicFramePr>
            <a:graphicFrameLocks noChangeAspect="1"/>
          </p:cNvGraphicFramePr>
          <p:nvPr/>
        </p:nvGraphicFramePr>
        <p:xfrm>
          <a:off x="1054100" y="4287838"/>
          <a:ext cx="2784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14" imgW="1384935" imgH="228600" progId="Equation.DSMT4">
                  <p:embed/>
                </p:oleObj>
              </mc:Choice>
              <mc:Fallback>
                <p:oleObj r:id="rId14" imgW="1384935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4100" y="4287838"/>
                        <a:ext cx="278447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30" name="对象 24"/>
          <p:cNvGraphicFramePr>
            <a:graphicFrameLocks noChangeAspect="1"/>
          </p:cNvGraphicFramePr>
          <p:nvPr/>
        </p:nvGraphicFramePr>
        <p:xfrm>
          <a:off x="958850" y="4605338"/>
          <a:ext cx="644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16" imgW="190500" imgH="152400" progId="Equation.DSMT4">
                  <p:embed/>
                </p:oleObj>
              </mc:Choice>
              <mc:Fallback>
                <p:oleObj r:id="rId16" imgW="190500" imgH="152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8850" y="4605338"/>
                        <a:ext cx="6445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32" name="对象 26"/>
          <p:cNvGraphicFramePr>
            <a:graphicFrameLocks noChangeAspect="1"/>
          </p:cNvGraphicFramePr>
          <p:nvPr/>
        </p:nvGraphicFramePr>
        <p:xfrm>
          <a:off x="3355975" y="4716463"/>
          <a:ext cx="172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17" imgW="788035" imgH="228600" progId="Equation.DSMT4">
                  <p:embed/>
                </p:oleObj>
              </mc:Choice>
              <mc:Fallback>
                <p:oleObj r:id="rId17" imgW="788035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55975" y="4716463"/>
                        <a:ext cx="17272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3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69963"/>
            <a:ext cx="11233150" cy="56324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后删除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树规约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endParaRPr kumimoji="0" lang="zh-CN" altLang="en-US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2" name="对象 3"/>
          <p:cNvGraphicFramePr>
            <a:graphicFrameLocks noChangeAspect="1"/>
          </p:cNvGraphicFramePr>
          <p:nvPr/>
        </p:nvGraphicFramePr>
        <p:xfrm>
          <a:off x="2422525" y="1268413"/>
          <a:ext cx="3121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4" imgW="1486535" imgH="228600" progId="Equation.DSMT4">
                  <p:embed/>
                </p:oleObj>
              </mc:Choice>
              <mc:Fallback>
                <p:oleObj r:id="rId4" imgW="1486535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2525" y="1268413"/>
                        <a:ext cx="3121025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4" name="对象 5"/>
          <p:cNvGraphicFramePr>
            <a:graphicFrameLocks noChangeAspect="1"/>
          </p:cNvGraphicFramePr>
          <p:nvPr/>
        </p:nvGraphicFramePr>
        <p:xfrm>
          <a:off x="1008063" y="1624013"/>
          <a:ext cx="30559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6" imgW="1435100" imgH="228600" progId="Equation.DSMT4">
                  <p:embed/>
                </p:oleObj>
              </mc:Choice>
              <mc:Fallback>
                <p:oleObj r:id="rId6" imgW="14351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8063" y="1624013"/>
                        <a:ext cx="305593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6"/>
          <p:cNvGraphicFramePr>
            <a:graphicFrameLocks noChangeAspect="1"/>
          </p:cNvGraphicFramePr>
          <p:nvPr/>
        </p:nvGraphicFramePr>
        <p:xfrm>
          <a:off x="1008063" y="2060575"/>
          <a:ext cx="25288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8" imgW="1206500" imgH="228600" progId="Equation.DSMT4">
                  <p:embed/>
                </p:oleObj>
              </mc:Choice>
              <mc:Fallback>
                <p:oleObj r:id="rId8" imgW="12065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8063" y="2060575"/>
                        <a:ext cx="2528887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7" name="对象 9"/>
          <p:cNvGraphicFramePr>
            <a:graphicFrameLocks noChangeAspect="1"/>
          </p:cNvGraphicFramePr>
          <p:nvPr/>
        </p:nvGraphicFramePr>
        <p:xfrm>
          <a:off x="1030288" y="2617788"/>
          <a:ext cx="3270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10" imgW="190500" imgH="152400" progId="Equation.DSMT4">
                  <p:embed/>
                </p:oleObj>
              </mc:Choice>
              <mc:Fallback>
                <p:oleObj r:id="rId10" imgW="190500" imgH="152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0288" y="2617788"/>
                        <a:ext cx="327025" cy="258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9" name="对象 11"/>
          <p:cNvGraphicFramePr>
            <a:graphicFrameLocks noChangeAspect="1"/>
          </p:cNvGraphicFramePr>
          <p:nvPr/>
        </p:nvGraphicFramePr>
        <p:xfrm>
          <a:off x="3154363" y="2560638"/>
          <a:ext cx="16589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12" imgW="788035" imgH="228600" progId="Equation.DSMT4">
                  <p:embed/>
                </p:oleObj>
              </mc:Choice>
              <mc:Fallback>
                <p:oleObj r:id="rId12" imgW="788035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4363" y="2560638"/>
                        <a:ext cx="1658937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51" name="对象 13"/>
          <p:cNvGraphicFramePr>
            <a:graphicFrameLocks noChangeAspect="1"/>
          </p:cNvGraphicFramePr>
          <p:nvPr/>
        </p:nvGraphicFramePr>
        <p:xfrm>
          <a:off x="2305050" y="3395663"/>
          <a:ext cx="2784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14" imgW="1486535" imgH="228600" progId="Equation.DSMT4">
                  <p:embed/>
                </p:oleObj>
              </mc:Choice>
              <mc:Fallback>
                <p:oleObj r:id="rId14" imgW="1486535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5050" y="3395663"/>
                        <a:ext cx="278447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对象 14"/>
          <p:cNvGraphicFramePr>
            <a:graphicFrameLocks noChangeAspect="1"/>
          </p:cNvGraphicFramePr>
          <p:nvPr/>
        </p:nvGraphicFramePr>
        <p:xfrm>
          <a:off x="909638" y="5637213"/>
          <a:ext cx="3968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15" imgW="190500" imgH="152400" progId="Equation.DSMT4">
                  <p:embed/>
                </p:oleObj>
              </mc:Choice>
              <mc:Fallback>
                <p:oleObj r:id="rId15" imgW="190500" imgH="152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638" y="5637213"/>
                        <a:ext cx="396875" cy="239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对象 15"/>
          <p:cNvGraphicFramePr>
            <a:graphicFrameLocks noChangeAspect="1"/>
          </p:cNvGraphicFramePr>
          <p:nvPr/>
        </p:nvGraphicFramePr>
        <p:xfrm>
          <a:off x="2959100" y="5592763"/>
          <a:ext cx="1658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16" imgW="788035" imgH="228600" progId="Equation.DSMT4">
                  <p:embed/>
                </p:oleObj>
              </mc:Choice>
              <mc:Fallback>
                <p:oleObj r:id="rId16" imgW="788035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59100" y="5592763"/>
                        <a:ext cx="1658938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39" name="Picture 27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27100" y="3786188"/>
            <a:ext cx="2765425" cy="1719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0964" name="TextBox 1"/>
          <p:cNvSpPr txBox="1"/>
          <p:nvPr/>
        </p:nvSpPr>
        <p:spPr>
          <a:xfrm>
            <a:off x="527050" y="908050"/>
            <a:ext cx="11137900" cy="594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详细介绍主成分分析计算步骤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原始变量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观测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数据矩阵为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数据矩阵中心标准化。为了方便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标准化后的数据矩阵仍然记为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相关系数矩阵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定义为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</a:t>
            </a: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求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的特征方程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的特征根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主成分个数</a:t>
            </a:r>
            <a:r>
              <a:rPr lang="en-US" altLang="zh-CN" sz="20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实际问题确定，一般取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%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6" name="对象 3"/>
          <p:cNvGraphicFramePr>
            <a:graphicFrameLocks noChangeAspect="1"/>
          </p:cNvGraphicFramePr>
          <p:nvPr/>
        </p:nvGraphicFramePr>
        <p:xfrm>
          <a:off x="2295525" y="1268413"/>
          <a:ext cx="1728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4" imgW="889000" imgH="241300" progId="Equation.DSMT4">
                  <p:embed/>
                </p:oleObj>
              </mc:Choice>
              <mc:Fallback>
                <p:oleObj r:id="rId4" imgW="889000" imgH="241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5525" y="1268413"/>
                        <a:ext cx="1728788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9" name="对象 7"/>
          <p:cNvGraphicFramePr>
            <a:graphicFrameLocks noChangeAspect="1"/>
          </p:cNvGraphicFramePr>
          <p:nvPr/>
        </p:nvGraphicFramePr>
        <p:xfrm>
          <a:off x="2757488" y="1700213"/>
          <a:ext cx="46370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6" imgW="2679700" imgH="939800" progId="Equation.DSMT4">
                  <p:embed/>
                </p:oleObj>
              </mc:Choice>
              <mc:Fallback>
                <p:oleObj r:id="rId6" imgW="2679700" imgH="939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488" y="1700213"/>
                        <a:ext cx="4637087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1" name="对象 12"/>
          <p:cNvGraphicFramePr>
            <a:graphicFrameLocks noChangeAspect="1"/>
          </p:cNvGraphicFramePr>
          <p:nvPr/>
        </p:nvGraphicFramePr>
        <p:xfrm>
          <a:off x="8609013" y="3116263"/>
          <a:ext cx="382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8" imgW="177800" imgH="165100" progId="Equation.DSMT4">
                  <p:embed/>
                </p:oleObj>
              </mc:Choice>
              <mc:Fallback>
                <p:oleObj r:id="rId8" imgW="177800" imgH="165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9013" y="3116263"/>
                        <a:ext cx="382587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3" name="对象 14"/>
          <p:cNvGraphicFramePr>
            <a:graphicFrameLocks noChangeAspect="1"/>
          </p:cNvGraphicFramePr>
          <p:nvPr/>
        </p:nvGraphicFramePr>
        <p:xfrm>
          <a:off x="2822575" y="3343275"/>
          <a:ext cx="19129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10" imgW="863600" imgH="304800" progId="Equation.DSMT4">
                  <p:embed/>
                </p:oleObj>
              </mc:Choice>
              <mc:Fallback>
                <p:oleObj r:id="rId10" imgW="863600" imgH="304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2575" y="3343275"/>
                        <a:ext cx="191293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5" name="对象 16"/>
          <p:cNvGraphicFramePr>
            <a:graphicFrameLocks noChangeAspect="1"/>
          </p:cNvGraphicFramePr>
          <p:nvPr/>
        </p:nvGraphicFramePr>
        <p:xfrm>
          <a:off x="992188" y="4170363"/>
          <a:ext cx="5964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12" imgW="3352800" imgH="482600" progId="Equation.DSMT4">
                  <p:embed/>
                </p:oleObj>
              </mc:Choice>
              <mc:Fallback>
                <p:oleObj r:id="rId12" imgW="3352800" imgH="482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2188" y="4170363"/>
                        <a:ext cx="596423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7" name="对象 18"/>
          <p:cNvGraphicFramePr>
            <a:graphicFrameLocks noChangeAspect="1"/>
          </p:cNvGraphicFramePr>
          <p:nvPr/>
        </p:nvGraphicFramePr>
        <p:xfrm>
          <a:off x="7708900" y="4243388"/>
          <a:ext cx="18049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14" imgW="812800" imgH="241300" progId="Equation.DSMT4">
                  <p:embed/>
                </p:oleObj>
              </mc:Choice>
              <mc:Fallback>
                <p:oleObj r:id="rId14" imgW="8128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08900" y="4243388"/>
                        <a:ext cx="1804988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9" name="对象 20"/>
          <p:cNvGraphicFramePr>
            <a:graphicFrameLocks noChangeAspect="1"/>
          </p:cNvGraphicFramePr>
          <p:nvPr/>
        </p:nvGraphicFramePr>
        <p:xfrm>
          <a:off x="1271588" y="52070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16" imgW="152400" imgH="165100" progId="Equation.DSMT4">
                  <p:embed/>
                </p:oleObj>
              </mc:Choice>
              <mc:Fallback>
                <p:oleObj r:id="rId16" imgW="152400" imgH="165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71588" y="5207000"/>
                        <a:ext cx="3841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1" name="对象 22"/>
          <p:cNvGraphicFramePr>
            <a:graphicFrameLocks noChangeAspect="1"/>
          </p:cNvGraphicFramePr>
          <p:nvPr/>
        </p:nvGraphicFramePr>
        <p:xfrm>
          <a:off x="2835275" y="5168900"/>
          <a:ext cx="2303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18" imgW="1028700" imgH="254000" progId="Equation.DSMT4">
                  <p:embed/>
                </p:oleObj>
              </mc:Choice>
              <mc:Fallback>
                <p:oleObj r:id="rId18" imgW="1028700" imgH="254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35275" y="5168900"/>
                        <a:ext cx="23034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3" name="对象 24"/>
          <p:cNvGraphicFramePr>
            <a:graphicFrameLocks noChangeAspect="1"/>
          </p:cNvGraphicFramePr>
          <p:nvPr/>
        </p:nvGraphicFramePr>
        <p:xfrm>
          <a:off x="6096000" y="5167313"/>
          <a:ext cx="2682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20" imgW="1270000" imgH="241300" progId="Equation.DSMT4">
                  <p:embed/>
                </p:oleObj>
              </mc:Choice>
              <mc:Fallback>
                <p:oleObj r:id="rId20" imgW="1270000" imgH="241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96000" y="5167313"/>
                        <a:ext cx="268287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5" name="对象 26"/>
          <p:cNvGraphicFramePr>
            <a:graphicFrameLocks noChangeAspect="1"/>
          </p:cNvGraphicFramePr>
          <p:nvPr/>
        </p:nvGraphicFramePr>
        <p:xfrm>
          <a:off x="3252788" y="5634038"/>
          <a:ext cx="1412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22" imgW="749300" imgH="558800" progId="Equation.DSMT4">
                  <p:embed/>
                </p:oleObj>
              </mc:Choice>
              <mc:Fallback>
                <p:oleObj r:id="rId22" imgW="749300" imgH="558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52788" y="5634038"/>
                        <a:ext cx="14128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对象 27"/>
          <p:cNvGraphicFramePr>
            <a:graphicFrameLocks noChangeAspect="1"/>
          </p:cNvGraphicFramePr>
          <p:nvPr/>
        </p:nvGraphicFramePr>
        <p:xfrm>
          <a:off x="4841875" y="587692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24" imgW="152400" imgH="139700" progId="Equation.DSMT4">
                  <p:embed/>
                </p:oleObj>
              </mc:Choice>
              <mc:Fallback>
                <p:oleObj r:id="rId24" imgW="152400" imgH="139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41875" y="5876925"/>
                        <a:ext cx="2921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清洗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4340" name="TextBox 1"/>
          <p:cNvSpPr txBox="1"/>
          <p:nvPr/>
        </p:nvSpPr>
        <p:spPr>
          <a:xfrm>
            <a:off x="431800" y="908050"/>
            <a:ext cx="11233150" cy="1201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清洗主要是删除原始数据集中的无关数据、重复数据，平滑噪声数据，处理缺失值、异常值等。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98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1988" name="TextBox 1"/>
          <p:cNvSpPr txBox="1"/>
          <p:nvPr/>
        </p:nvSpPr>
        <p:spPr>
          <a:xfrm>
            <a:off x="623888" y="981075"/>
            <a:ext cx="11041062" cy="286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20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相应的单位特征向量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主成分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0" name="对象 3"/>
          <p:cNvGraphicFramePr>
            <a:graphicFrameLocks noChangeAspect="1"/>
          </p:cNvGraphicFramePr>
          <p:nvPr/>
        </p:nvGraphicFramePr>
        <p:xfrm>
          <a:off x="2735263" y="1409700"/>
          <a:ext cx="4356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4" imgW="2374900" imgH="939800" progId="Equation.DSMT4">
                  <p:embed/>
                </p:oleObj>
              </mc:Choice>
              <mc:Fallback>
                <p:oleObj r:id="rId4" imgW="2374900" imgH="939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5263" y="1409700"/>
                        <a:ext cx="4356100" cy="129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2" name="对象 5"/>
          <p:cNvGraphicFramePr>
            <a:graphicFrameLocks noChangeAspect="1"/>
          </p:cNvGraphicFramePr>
          <p:nvPr/>
        </p:nvGraphicFramePr>
        <p:xfrm>
          <a:off x="2063750" y="3303588"/>
          <a:ext cx="4438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6" imgW="1918335" imgH="241300" progId="Equation.DSMT4">
                  <p:embed/>
                </p:oleObj>
              </mc:Choice>
              <mc:Fallback>
                <p:oleObj r:id="rId6" imgW="1918335" imgH="241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3750" y="3303588"/>
                        <a:ext cx="44386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4" name="对象 7"/>
          <p:cNvGraphicFramePr>
            <a:graphicFrameLocks noChangeAspect="1"/>
          </p:cNvGraphicFramePr>
          <p:nvPr/>
        </p:nvGraphicFramePr>
        <p:xfrm>
          <a:off x="6510338" y="3313113"/>
          <a:ext cx="217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8" imgW="901065" imgH="254000" progId="Equation.DSMT4">
                  <p:embed/>
                </p:oleObj>
              </mc:Choice>
              <mc:Fallback>
                <p:oleObj r:id="rId8" imgW="901065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0338" y="3313113"/>
                        <a:ext cx="21717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1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值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3012" name="TextBox 1"/>
          <p:cNvSpPr txBox="1"/>
          <p:nvPr/>
        </p:nvSpPr>
        <p:spPr>
          <a:xfrm>
            <a:off x="527050" y="981075"/>
            <a:ext cx="11042650" cy="1938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规约通过选择替代的、较小的数据来减少数据量。数值规约可以是有参的，也可以是无参的。有参方法是使用一个模型来评估数据，只需存放参数，而不需要存放实际数据。有参的数值规约技术主要有两种：回归（线性回归和多元回归）和对数线性模型（近似离散属性集中的多维概率分布）。数值规约常用方法有直方图、用聚类数据表示实际数据、抽样（采样）、参数回归法。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5611813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44042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527050" y="981075"/>
            <a:ext cx="11042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插值、数据归一化、主成分分析等与数据预处理相关的函数。</a:t>
            </a:r>
            <a:endParaRPr lang="zh-CN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7050" y="1624013"/>
            <a:ext cx="10736263" cy="3098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3888" y="981075"/>
            <a:ext cx="10944225" cy="4400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nterpolate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nterpolate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个子库，下面包含了大量的插值函数，如拉格朗日插值、样条插值、高维插值等。使用之前需要用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rom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py.interpolat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import *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入相应的插值函数，读者应该根据需要到官网查找对应的函数名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 =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py.interpolate.lagrang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x, y)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这里仅仅展示了一维数据的拉格朗日插值的命令，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, 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对应的自变量和因变量数据。插值完成后，可以通过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(a)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计算新的插值结果。类似的还有样条插值、多维数据插值等。</a:t>
            </a:r>
          </a:p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unique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去除数据中的重复元素，得到单值元素列表。它既是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um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的一个函数（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uniqu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，也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的一个方法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uniqu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D)    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一维数据，可以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ist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rra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uniqu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    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nda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。</a:t>
            </a:r>
            <a:endParaRPr kumimoji="0" lang="zh-CN" altLang="zh-CN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例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4238" y="1916113"/>
            <a:ext cx="10298113" cy="17145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/>
          <p:nvPr/>
        </p:nvSpPr>
        <p:spPr>
          <a:xfrm>
            <a:off x="527050" y="981075"/>
            <a:ext cx="11042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：求向量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单值元素，并返回相关索引。</a:t>
            </a:r>
            <a:endParaRPr lang="zh-CN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3888" y="981075"/>
            <a:ext cx="10944225" cy="378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s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ot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判断每个元素是否空值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空值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is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/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not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这里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要求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，返回一个布尔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可以通过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[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is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]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或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[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not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]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找出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的空值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空值。</a:t>
            </a:r>
          </a:p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andom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andom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um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个子库（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身也自带了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andom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但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um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更加强大），可以用该库下的各种函数生成服从特定分布的随机矩阵，抽样时可使用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random.rand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k, m, n, ...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一个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×m×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×...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随机矩阵，其元素均匀分布在区间（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,1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上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random.rand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k, m, n, ...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一个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×m×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×...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随机矩阵，其元素服从标准正态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3888" y="981075"/>
            <a:ext cx="10944225" cy="2246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CA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对指标变量矩阵进行主成分分析。使用前需要用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rom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klearn.decompositio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import PCA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入该函数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odel = PCA(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注意，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kit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Learn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下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CA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一个建模式的对象，也就是说一般的流程是建模，然后是训练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odel.fit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D)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要进行主成分分析的数据矩阵，训练结束后获取模型的参数，如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components_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获取特征向量，以及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xplained_variance_ratio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_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获取各个属性的贡献率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例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527050" y="981075"/>
            <a:ext cx="11042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：使用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A()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一个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×4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的随机矩阵进行主成分分析。</a:t>
            </a:r>
            <a:endParaRPr lang="zh-CN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9138" y="1828800"/>
            <a:ext cx="10658475" cy="35448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5364" name="TextBox 1"/>
          <p:cNvSpPr txBox="1"/>
          <p:nvPr/>
        </p:nvSpPr>
        <p:spPr>
          <a:xfrm>
            <a:off x="431800" y="981075"/>
            <a:ext cx="112331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缺失值的方法可分为三类：删除记录、数据插补和不处理。其中常用的数据插补方法见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表。</a:t>
            </a:r>
          </a:p>
        </p:txBody>
      </p:sp>
      <p:pic>
        <p:nvPicPr>
          <p:cNvPr id="20485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889125"/>
            <a:ext cx="11342688" cy="39449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25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90600"/>
            <a:ext cx="11233150" cy="50165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插值方法有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ermite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插值、分段插值、样条插值法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而最主要的有拉格朗日插值法和牛顿插值法。以下便对这两种进行介绍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拉格朗日插值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步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求已知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点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次多项式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将   个点的坐标                                              代入多项式函数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第二步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将缺失的函数值对应的点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代入插值多项式得到缺失值的近似值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0" name="对象 3"/>
          <p:cNvGraphicFramePr>
            <a:graphicFrameLocks noChangeAspect="1"/>
          </p:cNvGraphicFramePr>
          <p:nvPr/>
        </p:nvGraphicFramePr>
        <p:xfrm>
          <a:off x="2809875" y="2257425"/>
          <a:ext cx="6651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304165" imgH="177800" progId="Equation.DSMT4">
                  <p:embed/>
                </p:oleObj>
              </mc:Choice>
              <mc:Fallback>
                <p:oleObj r:id="rId4" imgW="304165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9875" y="2257425"/>
                        <a:ext cx="665163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2" name="对象 5"/>
          <p:cNvGraphicFramePr>
            <a:graphicFrameLocks noChangeAspect="1"/>
          </p:cNvGraphicFramePr>
          <p:nvPr/>
        </p:nvGraphicFramePr>
        <p:xfrm>
          <a:off x="3594100" y="2673350"/>
          <a:ext cx="40878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6" imgW="1981200" imgH="241300" progId="Equation.DSMT4">
                  <p:embed/>
                </p:oleObj>
              </mc:Choice>
              <mc:Fallback>
                <p:oleObj r:id="rId6" imgW="19812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4100" y="2673350"/>
                        <a:ext cx="4087813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4" name="对象 8"/>
          <p:cNvGraphicFramePr>
            <a:graphicFrameLocks noChangeAspect="1"/>
          </p:cNvGraphicFramePr>
          <p:nvPr/>
        </p:nvGraphicFramePr>
        <p:xfrm>
          <a:off x="8175625" y="4022725"/>
          <a:ext cx="3022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8" imgW="1333500" imgH="469900" progId="Equation.DSMT4">
                  <p:embed/>
                </p:oleObj>
              </mc:Choice>
              <mc:Fallback>
                <p:oleObj r:id="rId8" imgW="1333500" imgH="469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5625" y="4022725"/>
                        <a:ext cx="30226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6" name="对象 10"/>
          <p:cNvGraphicFramePr>
            <a:graphicFrameLocks noChangeAspect="1"/>
          </p:cNvGraphicFramePr>
          <p:nvPr/>
        </p:nvGraphicFramePr>
        <p:xfrm>
          <a:off x="8035925" y="5583238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10" imgW="139700" imgH="165100" progId="Equation.DSMT4">
                  <p:embed/>
                </p:oleObj>
              </mc:Choice>
              <mc:Fallback>
                <p:oleObj r:id="rId10" imgW="139700" imgH="165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35925" y="5583238"/>
                        <a:ext cx="427038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3"/>
          <p:cNvGraphicFramePr>
            <a:graphicFrameLocks noChangeAspect="1"/>
          </p:cNvGraphicFramePr>
          <p:nvPr/>
        </p:nvGraphicFramePr>
        <p:xfrm>
          <a:off x="3711575" y="5572125"/>
          <a:ext cx="282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12" imgW="127000" imgH="139700" progId="Equation.DSMT4">
                  <p:embed/>
                </p:oleObj>
              </mc:Choice>
              <mc:Fallback>
                <p:oleObj r:id="rId12" imgW="127000" imgH="139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1575" y="5572125"/>
                        <a:ext cx="282575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5"/>
          <p:cNvGraphicFramePr>
            <a:graphicFrameLocks noChangeAspect="1"/>
          </p:cNvGraphicFramePr>
          <p:nvPr/>
        </p:nvGraphicFramePr>
        <p:xfrm>
          <a:off x="1095375" y="3092450"/>
          <a:ext cx="368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14" imgW="127000" imgH="139700" progId="Equation.DSMT4">
                  <p:embed/>
                </p:oleObj>
              </mc:Choice>
              <mc:Fallback>
                <p:oleObj r:id="rId14" imgW="127000" imgH="139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5375" y="3092450"/>
                        <a:ext cx="3683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对象 6"/>
          <p:cNvGraphicFramePr>
            <a:graphicFrameLocks noChangeAspect="1"/>
          </p:cNvGraphicFramePr>
          <p:nvPr/>
        </p:nvGraphicFramePr>
        <p:xfrm>
          <a:off x="2630488" y="3089275"/>
          <a:ext cx="3417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16" imgW="1714500" imgH="254000" progId="Equation.DSMT4">
                  <p:embed/>
                </p:oleObj>
              </mc:Choice>
              <mc:Fallback>
                <p:oleObj r:id="rId16" imgW="1714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0488" y="3089275"/>
                        <a:ext cx="3417887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对象 8"/>
          <p:cNvGraphicFramePr>
            <a:graphicFrameLocks noChangeAspect="1"/>
          </p:cNvGraphicFramePr>
          <p:nvPr/>
        </p:nvGraphicFramePr>
        <p:xfrm>
          <a:off x="1082675" y="3605213"/>
          <a:ext cx="363061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18" imgW="2286000" imgH="990600" progId="Equation.DSMT4">
                  <p:embed/>
                </p:oleObj>
              </mc:Choice>
              <mc:Fallback>
                <p:oleObj r:id="rId18" imgW="2286000" imgH="990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82675" y="3605213"/>
                        <a:ext cx="3630613" cy="157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右箭头 10"/>
          <p:cNvSpPr/>
          <p:nvPr/>
        </p:nvSpPr>
        <p:spPr>
          <a:xfrm>
            <a:off x="4897438" y="3948113"/>
            <a:ext cx="3208337" cy="939800"/>
          </a:xfrm>
          <a:prstGeom prst="rightArrow">
            <a:avLst>
              <a:gd name="adj1" fmla="val 50000"/>
              <a:gd name="adj2" fmla="val 50038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r>
              <a:rPr lang="zh-CN" altLang="zh-CN" dirty="0">
                <a:latin typeface="Calibri" panose="020F0502020204030204" pitchFamily="34" charset="0"/>
              </a:rPr>
              <a:t>解出拉格朗日插值多项式</a:t>
            </a:r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08050"/>
            <a:ext cx="11233150" cy="4094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牛顿插值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区间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，函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关于一个节点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零阶差商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个节点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和     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阶差商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般地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阶差商就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阶差商的差商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4" name="对象 3"/>
          <p:cNvGraphicFramePr>
            <a:graphicFrameLocks noChangeAspect="1"/>
          </p:cNvGraphicFramePr>
          <p:nvPr/>
        </p:nvGraphicFramePr>
        <p:xfrm>
          <a:off x="4937125" y="1458913"/>
          <a:ext cx="504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152400" imgH="228600" progId="Equation.DSMT4">
                  <p:embed/>
                </p:oleObj>
              </mc:Choice>
              <mc:Fallback>
                <p:oleObj r:id="rId4" imgW="1524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7125" y="1458913"/>
                        <a:ext cx="5048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6" name="对象 5"/>
          <p:cNvGraphicFramePr>
            <a:graphicFrameLocks noChangeAspect="1"/>
          </p:cNvGraphicFramePr>
          <p:nvPr/>
        </p:nvGraphicFramePr>
        <p:xfrm>
          <a:off x="6858000" y="1530350"/>
          <a:ext cx="1863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838200" imgH="228600" progId="Equation.DSMT4">
                  <p:embed/>
                </p:oleObj>
              </mc:Choice>
              <mc:Fallback>
                <p:oleObj r:id="rId6" imgW="8382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0" y="1530350"/>
                        <a:ext cx="18637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2444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3200" y="396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4826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23" name="对象 14"/>
          <p:cNvGraphicFramePr>
            <a:graphicFrameLocks noChangeAspect="1"/>
          </p:cNvGraphicFramePr>
          <p:nvPr/>
        </p:nvGraphicFramePr>
        <p:xfrm>
          <a:off x="2328863" y="4313238"/>
          <a:ext cx="74390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8" imgW="3327400" imgH="431800" progId="Equation.DSMT4">
                  <p:embed/>
                </p:oleObj>
              </mc:Choice>
              <mc:Fallback>
                <p:oleObj r:id="rId8" imgW="3327400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8863" y="4313238"/>
                        <a:ext cx="7439025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15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26" name="对象 17"/>
          <p:cNvGraphicFramePr>
            <a:graphicFrameLocks noChangeAspect="1"/>
          </p:cNvGraphicFramePr>
          <p:nvPr/>
        </p:nvGraphicFramePr>
        <p:xfrm>
          <a:off x="1649413" y="3930650"/>
          <a:ext cx="415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10" imgW="127000" imgH="177165" progId="Equation.DSMT4">
                  <p:embed/>
                </p:oleObj>
              </mc:Choice>
              <mc:Fallback>
                <p:oleObj r:id="rId10" imgW="127000" imgH="1771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9413" y="3930650"/>
                        <a:ext cx="4159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03200" y="6350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0" y="9588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30" name="对象 3"/>
          <p:cNvGraphicFramePr>
            <a:graphicFrameLocks noChangeAspect="1"/>
          </p:cNvGraphicFramePr>
          <p:nvPr/>
        </p:nvGraphicFramePr>
        <p:xfrm>
          <a:off x="1296988" y="1490663"/>
          <a:ext cx="5810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12" imgW="355600" imgH="254000" progId="Equation.DSMT4">
                  <p:embed/>
                </p:oleObj>
              </mc:Choice>
              <mc:Fallback>
                <p:oleObj r:id="rId12" imgW="355600" imgH="254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6988" y="1490663"/>
                        <a:ext cx="581025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对象 5"/>
          <p:cNvGraphicFramePr>
            <a:graphicFrameLocks noChangeAspect="1"/>
          </p:cNvGraphicFramePr>
          <p:nvPr/>
        </p:nvGraphicFramePr>
        <p:xfrm>
          <a:off x="2900363" y="1543050"/>
          <a:ext cx="5413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14" imgW="342900" imgH="203200" progId="Equation.DSMT4">
                  <p:embed/>
                </p:oleObj>
              </mc:Choice>
              <mc:Fallback>
                <p:oleObj r:id="rId14" imgW="342900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00363" y="1543050"/>
                        <a:ext cx="541337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对象 8"/>
          <p:cNvGraphicFramePr>
            <a:graphicFrameLocks noChangeAspect="1"/>
          </p:cNvGraphicFramePr>
          <p:nvPr/>
        </p:nvGraphicFramePr>
        <p:xfrm>
          <a:off x="1782763" y="2682875"/>
          <a:ext cx="503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16" imgW="152400" imgH="228600" progId="Equation.DSMT4">
                  <p:embed/>
                </p:oleObj>
              </mc:Choice>
              <mc:Fallback>
                <p:oleObj r:id="rId16" imgW="1524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82763" y="2682875"/>
                        <a:ext cx="50323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对象 11"/>
          <p:cNvGraphicFramePr>
            <a:graphicFrameLocks noChangeAspect="1"/>
          </p:cNvGraphicFramePr>
          <p:nvPr/>
        </p:nvGraphicFramePr>
        <p:xfrm>
          <a:off x="2393950" y="2668588"/>
          <a:ext cx="5445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18" imgW="165100" imgH="241300" progId="Equation.DSMT4">
                  <p:embed/>
                </p:oleObj>
              </mc:Choice>
              <mc:Fallback>
                <p:oleObj r:id="rId18" imgW="165100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93950" y="2668588"/>
                        <a:ext cx="544513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对象 14"/>
          <p:cNvGraphicFramePr>
            <a:graphicFrameLocks noChangeAspect="1"/>
          </p:cNvGraphicFramePr>
          <p:nvPr/>
        </p:nvGraphicFramePr>
        <p:xfrm>
          <a:off x="4449763" y="2535238"/>
          <a:ext cx="35591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20" imgW="1600200" imgH="508000" progId="Equation.DSMT4">
                  <p:embed/>
                </p:oleObj>
              </mc:Choice>
              <mc:Fallback>
                <p:oleObj r:id="rId20" imgW="1600200" imgH="508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9763" y="2535238"/>
                        <a:ext cx="3559175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对象 17"/>
          <p:cNvGraphicFramePr>
            <a:graphicFrameLocks noChangeAspect="1"/>
          </p:cNvGraphicFramePr>
          <p:nvPr/>
        </p:nvGraphicFramePr>
        <p:xfrm>
          <a:off x="3221038" y="3960813"/>
          <a:ext cx="9985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22" imgW="304165" imgH="177800" progId="Equation.DSMT4">
                  <p:embed/>
                </p:oleObj>
              </mc:Choice>
              <mc:Fallback>
                <p:oleObj r:id="rId22" imgW="304165" imgH="177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21038" y="3960813"/>
                        <a:ext cx="998537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08050"/>
            <a:ext cx="11233150" cy="4400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牛顿插值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根据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差商的定义，牛顿插值多项式可以表示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牛顿插值多项式的余项公式可以表示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其中，                 ，                                                                                                      。对于区间</a:t>
            </a: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</a:t>
            </a:r>
            <a:r>
              <a:rPr kumimoji="0" lang="zh-CN" altLang="en-US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中的任意一点       ，则有                                          。</a:t>
            </a: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2444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3200" y="396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4826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15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03200" y="6350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0" y="9588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50" name="对象 22"/>
          <p:cNvGraphicFramePr>
            <a:graphicFrameLocks noChangeAspect="1"/>
          </p:cNvGraphicFramePr>
          <p:nvPr/>
        </p:nvGraphicFramePr>
        <p:xfrm>
          <a:off x="1525588" y="3413125"/>
          <a:ext cx="13065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4" imgW="584200" imgH="228600" progId="Equation.DSMT4">
                  <p:embed/>
                </p:oleObj>
              </mc:Choice>
              <mc:Fallback>
                <p:oleObj r:id="rId4" imgW="5842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5588" y="3413125"/>
                        <a:ext cx="1306512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对象 3"/>
          <p:cNvGraphicFramePr>
            <a:graphicFrameLocks noChangeAspect="1"/>
          </p:cNvGraphicFramePr>
          <p:nvPr/>
        </p:nvGraphicFramePr>
        <p:xfrm>
          <a:off x="2882900" y="1639888"/>
          <a:ext cx="62118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6" imgW="3403600" imgH="457200" progId="Equation.DSMT4">
                  <p:embed/>
                </p:oleObj>
              </mc:Choice>
              <mc:Fallback>
                <p:oleObj r:id="rId6" imgW="3403600" imgH="457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900" y="1639888"/>
                        <a:ext cx="6211888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5"/>
          <p:cNvGraphicFramePr>
            <a:graphicFrameLocks noChangeAspect="1"/>
          </p:cNvGraphicFramePr>
          <p:nvPr/>
        </p:nvGraphicFramePr>
        <p:xfrm>
          <a:off x="4960938" y="2760663"/>
          <a:ext cx="45164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8" imgW="1905000" imgH="228600" progId="Equation.DSMT4">
                  <p:embed/>
                </p:oleObj>
              </mc:Choice>
              <mc:Fallback>
                <p:oleObj r:id="rId8" imgW="19050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0938" y="2760663"/>
                        <a:ext cx="4516437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对象 8"/>
          <p:cNvGraphicFramePr>
            <a:graphicFrameLocks noChangeAspect="1"/>
          </p:cNvGraphicFramePr>
          <p:nvPr/>
        </p:nvGraphicFramePr>
        <p:xfrm>
          <a:off x="3011488" y="3417888"/>
          <a:ext cx="7186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10" imgW="3213100" imgH="228600" progId="Equation.DSMT4">
                  <p:embed/>
                </p:oleObj>
              </mc:Choice>
              <mc:Fallback>
                <p:oleObj r:id="rId10" imgW="32131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1488" y="3417888"/>
                        <a:ext cx="7186612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对象 11"/>
          <p:cNvGraphicFramePr>
            <a:graphicFrameLocks noChangeAspect="1"/>
          </p:cNvGraphicFramePr>
          <p:nvPr/>
        </p:nvGraphicFramePr>
        <p:xfrm>
          <a:off x="1035050" y="3892550"/>
          <a:ext cx="7953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12" imgW="355600" imgH="254000" progId="Equation.DSMT4">
                  <p:embed/>
                </p:oleObj>
              </mc:Choice>
              <mc:Fallback>
                <p:oleObj r:id="rId12" imgW="3556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5050" y="3892550"/>
                        <a:ext cx="79533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对象 14"/>
          <p:cNvGraphicFramePr>
            <a:graphicFrameLocks noChangeAspect="1"/>
          </p:cNvGraphicFramePr>
          <p:nvPr/>
        </p:nvGraphicFramePr>
        <p:xfrm>
          <a:off x="3368675" y="4006850"/>
          <a:ext cx="388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14" imgW="127000" imgH="139700" progId="Equation.DSMT4">
                  <p:embed/>
                </p:oleObj>
              </mc:Choice>
              <mc:Fallback>
                <p:oleObj r:id="rId14" imgW="127000" imgH="139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68675" y="4006850"/>
                        <a:ext cx="388938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对象 17"/>
          <p:cNvGraphicFramePr>
            <a:graphicFrameLocks noChangeAspect="1"/>
          </p:cNvGraphicFramePr>
          <p:nvPr/>
        </p:nvGraphicFramePr>
        <p:xfrm>
          <a:off x="4557713" y="3932238"/>
          <a:ext cx="29813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16" imgW="1333500" imgH="228600" progId="Equation.DSMT4">
                  <p:embed/>
                </p:oleObj>
              </mc:Choice>
              <mc:Fallback>
                <p:oleObj r:id="rId16" imgW="13335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57713" y="3932238"/>
                        <a:ext cx="2981325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例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9460" name="TextBox 1"/>
          <p:cNvSpPr txBox="1"/>
          <p:nvPr/>
        </p:nvSpPr>
        <p:spPr>
          <a:xfrm>
            <a:off x="431800" y="908050"/>
            <a:ext cx="1123315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餐饮系统中的销量数据可能出现缺失值，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为某餐厅一段时间的销量表，其中有一天的数据缺失，用拉格朗日插值与牛顿插值法对缺失值补缺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9461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063" y="2111375"/>
            <a:ext cx="10445750" cy="2109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异常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0484" name="TextBox 1"/>
          <p:cNvSpPr txBox="1"/>
          <p:nvPr/>
        </p:nvSpPr>
        <p:spPr>
          <a:xfrm>
            <a:off x="527050" y="981075"/>
            <a:ext cx="111379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处理时，异常值是否剔除，需视具体情况而定，因为有些异常值可能蕴含着有用的信息。异常值处理常用方法见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表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：</a:t>
            </a:r>
          </a:p>
        </p:txBody>
      </p:sp>
      <p:pic>
        <p:nvPicPr>
          <p:cNvPr id="2458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88" y="2060575"/>
            <a:ext cx="11906250" cy="2376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502</Words>
  <Application>Microsoft Office PowerPoint</Application>
  <PresentationFormat>自定义</PresentationFormat>
  <Paragraphs>288</Paragraphs>
  <Slides>38</Slides>
  <Notes>2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2" baseType="lpstr">
      <vt:lpstr>2_Office 主题</vt:lpstr>
      <vt:lpstr>3_Office 主题</vt:lpstr>
      <vt:lpstr>Equation.DSMT4</vt:lpstr>
      <vt:lpstr>Microsoft Visio 2003-2010 绘图</vt:lpstr>
      <vt:lpstr>目录</vt:lpstr>
      <vt:lpstr>数据预处理</vt:lpstr>
      <vt:lpstr>数据清洗</vt:lpstr>
      <vt:lpstr>缺失值处理</vt:lpstr>
      <vt:lpstr>缺失值处理</vt:lpstr>
      <vt:lpstr>缺失值处理</vt:lpstr>
      <vt:lpstr>缺失值处理</vt:lpstr>
      <vt:lpstr>缺失值处理——实例</vt:lpstr>
      <vt:lpstr>异常值处理</vt:lpstr>
      <vt:lpstr>目录</vt:lpstr>
      <vt:lpstr>数据集成</vt:lpstr>
      <vt:lpstr>数据集成——实体识别</vt:lpstr>
      <vt:lpstr>数据集成——冗余属性识别</vt:lpstr>
      <vt:lpstr>目录</vt:lpstr>
      <vt:lpstr>数据变换</vt:lpstr>
      <vt:lpstr>数据变换——简单函数变换</vt:lpstr>
      <vt:lpstr>数据变换——规范化</vt:lpstr>
      <vt:lpstr>数据变换——规范化</vt:lpstr>
      <vt:lpstr>数据变换——连续属性离散化</vt:lpstr>
      <vt:lpstr>数据变换——属性构造</vt:lpstr>
      <vt:lpstr>数据变换——小波变换</vt:lpstr>
      <vt:lpstr>数据变换——小波变换</vt:lpstr>
      <vt:lpstr>数据变换——小波变换</vt:lpstr>
      <vt:lpstr>数据变换——小波变换</vt:lpstr>
      <vt:lpstr>目录</vt:lpstr>
      <vt:lpstr>数据规约</vt:lpstr>
      <vt:lpstr>数据规约——属性规约</vt:lpstr>
      <vt:lpstr>数据规约——属性规约</vt:lpstr>
      <vt:lpstr>数据规约——属性规约</vt:lpstr>
      <vt:lpstr>数据规约——属性规约</vt:lpstr>
      <vt:lpstr>数据规约——数值规约</vt:lpstr>
      <vt:lpstr>目录</vt:lpstr>
      <vt:lpstr>Python主要数据处理函数</vt:lpstr>
      <vt:lpstr>Python主要数据处理函数</vt:lpstr>
      <vt:lpstr>Python主要数据处理函数——实例</vt:lpstr>
      <vt:lpstr>Python主要数据处理函数</vt:lpstr>
      <vt:lpstr>Python主要数据处理函数</vt:lpstr>
      <vt:lpstr>Python主要数据处理函数——实例</vt:lpstr>
    </vt:vector>
  </TitlesOfParts>
  <Company>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oc Ren</dc:creator>
  <cp:lastModifiedBy>admin</cp:lastModifiedBy>
  <cp:revision>303</cp:revision>
  <dcterms:created xsi:type="dcterms:W3CDTF">2017-01-10T15:44:52Z</dcterms:created>
  <dcterms:modified xsi:type="dcterms:W3CDTF">2022-11-03T11:0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AE9790611FE43D0955BC04F200E39ED</vt:lpwstr>
  </property>
  <property fmtid="{D5CDD505-2E9C-101B-9397-08002B2CF9AE}" pid="3" name="KSOProductBuildVer">
    <vt:lpwstr>2052-11.1.0.10463</vt:lpwstr>
  </property>
</Properties>
</file>